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605F" w:rsidRDefault="000A605F" w:rsidP="000A605F">
      <w:r>
        <w:t>Алгебра и начала математического анализа, 11 класс</w:t>
      </w:r>
    </w:p>
    <w:p w:rsidR="000A605F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0A605F" w:rsidRPr="00F12650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по теме </w:t>
      </w:r>
      <w:r>
        <w:rPr>
          <w:rFonts w:ascii="Times New Roman" w:eastAsia="Calibri" w:hAnsi="Times New Roman" w:cs="Times New Roman"/>
          <w:b/>
          <w:sz w:val="24"/>
          <w:szCs w:val="24"/>
        </w:rPr>
        <w:t>«Системы уравнений с несколькими неизвестны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0A605F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413B38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0A605F" w:rsidRPr="00413B38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769"/>
        <w:gridCol w:w="4416"/>
        <w:gridCol w:w="4160"/>
      </w:tblGrid>
      <w:tr w:rsidR="000A605F" w:rsidRPr="00F12650" w:rsidTr="00383C59">
        <w:tc>
          <w:tcPr>
            <w:tcW w:w="769" w:type="dxa"/>
          </w:tcPr>
          <w:p w:rsidR="000A605F" w:rsidRPr="00F12650" w:rsidRDefault="000A605F" w:rsidP="0017243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0A605F" w:rsidRPr="00F12650" w:rsidRDefault="000A605F" w:rsidP="0017243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160" w:type="dxa"/>
            <w:tcBorders>
              <w:left w:val="single" w:sz="4" w:space="0" w:color="auto"/>
            </w:tcBorders>
          </w:tcPr>
          <w:p w:rsidR="000A605F" w:rsidRPr="00F12650" w:rsidRDefault="000A605F" w:rsidP="0017243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383C59" w:rsidRPr="00F12650" w:rsidTr="00D14E50">
        <w:tc>
          <w:tcPr>
            <w:tcW w:w="769" w:type="dxa"/>
          </w:tcPr>
          <w:p w:rsidR="00383C59" w:rsidRPr="00F12650" w:rsidRDefault="00383C59" w:rsidP="00383C5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4AE259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5" type="#_x0000_t75" style="width:28.8pt;height:21.6pt" o:ole="">
                  <v:imagedata r:id="rId7" o:title=""/>
                </v:shape>
                <o:OLEObject Type="Embed" ProgID="Equation.DSMT4" ShapeID="_x0000_i1105" DrawAspect="Content" ObjectID="_1649073842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689F7CE2">
                <v:shape id="_x0000_i1106" type="#_x0000_t75" style="width:36pt;height:21.6pt" o:ole="">
                  <v:imagedata r:id="rId9" o:title=""/>
                </v:shape>
                <o:OLEObject Type="Embed" ProgID="Equation.DSMT4" ShapeID="_x0000_i1106" DrawAspect="Content" ObjectID="_1649073843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600" w:dyaOrig="840" w14:anchorId="4986CA02">
                <v:shape id="_x0000_i1107" type="#_x0000_t75" style="width:79.2pt;height:43.2pt" o:ole="">
                  <v:imagedata r:id="rId11" o:title=""/>
                </v:shape>
                <o:OLEObject Type="Embed" ProgID="Equation.DSMT4" ShapeID="_x0000_i1107" DrawAspect="Content" ObjectID="_1649073844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60" w:type="dxa"/>
          </w:tcPr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53009BBF">
                <v:shape id="_x0000_i1108" type="#_x0000_t75" style="width:28.8pt;height:21.6pt" o:ole="">
                  <v:imagedata r:id="rId7" o:title=""/>
                </v:shape>
                <o:OLEObject Type="Embed" ProgID="Equation.DSMT4" ShapeID="_x0000_i1108" DrawAspect="Content" ObjectID="_1649073845" r:id="rId1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5963D33D">
                <v:shape id="_x0000_i1109" type="#_x0000_t75" style="width:36pt;height:21.6pt" o:ole="">
                  <v:imagedata r:id="rId9" o:title=""/>
                </v:shape>
                <o:OLEObject Type="Embed" ProgID="Equation.DSMT4" ShapeID="_x0000_i1109" DrawAspect="Content" ObjectID="_1649073846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100" w:dyaOrig="840" w14:anchorId="65ABB7BB">
                <v:shape id="_x0000_i1110" type="#_x0000_t75" style="width:108pt;height:43.2pt" o:ole="">
                  <v:imagedata r:id="rId15" o:title=""/>
                </v:shape>
                <o:OLEObject Type="Embed" ProgID="Equation.DSMT4" ShapeID="_x0000_i1110" DrawAspect="Content" ObjectID="_1649073847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83C59" w:rsidRPr="00F12650" w:rsidTr="00383C59">
        <w:tc>
          <w:tcPr>
            <w:tcW w:w="769" w:type="dxa"/>
          </w:tcPr>
          <w:p w:rsidR="00383C59" w:rsidRPr="00F12650" w:rsidRDefault="00383C59" w:rsidP="00383C5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383C59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383C59" w:rsidRPr="00D410E5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680" w:dyaOrig="760" w14:anchorId="162355E9">
                <v:shape id="_x0000_i1097" type="#_x0000_t75" style="width:86.4pt;height:36pt" o:ole="">
                  <v:imagedata r:id="rId17" o:title=""/>
                </v:shape>
                <o:OLEObject Type="Embed" ProgID="Equation.DSMT4" ShapeID="_x0000_i1097" DrawAspect="Content" ObjectID="_1649073848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60" w:type="dxa"/>
            <w:tcBorders>
              <w:right w:val="single" w:sz="4" w:space="0" w:color="auto"/>
            </w:tcBorders>
          </w:tcPr>
          <w:p w:rsidR="00383C59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383C59" w:rsidRPr="00D410E5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660" w:dyaOrig="760" w14:anchorId="64A38197">
                <v:shape id="_x0000_i1098" type="#_x0000_t75" style="width:86.4pt;height:36pt" o:ole="">
                  <v:imagedata r:id="rId19" o:title=""/>
                </v:shape>
                <o:OLEObject Type="Embed" ProgID="Equation.DSMT4" ShapeID="_x0000_i1098" DrawAspect="Content" ObjectID="_1649073849" r:id="rId20"/>
              </w:object>
            </w:r>
          </w:p>
        </w:tc>
      </w:tr>
      <w:tr w:rsidR="00383C59" w:rsidRPr="00F12650" w:rsidTr="00B40BC1">
        <w:tc>
          <w:tcPr>
            <w:tcW w:w="769" w:type="dxa"/>
          </w:tcPr>
          <w:p w:rsidR="00383C59" w:rsidRPr="00F12650" w:rsidRDefault="00383C59" w:rsidP="00383C5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383C59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296236DA">
                <v:shape id="_x0000_i1127" type="#_x0000_t75" style="width:36pt;height:21.6pt" o:ole="">
                  <v:imagedata r:id="rId9" o:title=""/>
                </v:shape>
                <o:OLEObject Type="Embed" ProgID="Equation.DSMT4" ShapeID="_x0000_i1127" DrawAspect="Content" ObjectID="_1649073850" r:id="rId2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системы уравнений </w:t>
            </w:r>
            <w:r w:rsidRPr="005F7B0B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1939" w:dyaOrig="1400" w14:anchorId="37DF0D88">
                <v:shape id="_x0000_i1128" type="#_x0000_t75" style="width:93.6pt;height:1in" o:ole="">
                  <v:imagedata r:id="rId22" o:title=""/>
                </v:shape>
                <o:OLEObject Type="Embed" ProgID="Equation.DSMT4" ShapeID="_x0000_i1128" DrawAspect="Content" ObjectID="_1649073851" r:id="rId23"/>
              </w:object>
            </w:r>
          </w:p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59" w:dyaOrig="380" w14:anchorId="0316E710">
                <v:shape id="_x0000_i1129" type="#_x0000_t75" style="width:43.2pt;height:21.6pt" o:ole="">
                  <v:imagedata r:id="rId24" o:title=""/>
                </v:shape>
                <o:OLEObject Type="Embed" ProgID="Equation.DSMT4" ShapeID="_x0000_i1129" DrawAspect="Content" ObjectID="_1649073852" r:id="rId25"/>
              </w:object>
            </w:r>
          </w:p>
        </w:tc>
        <w:tc>
          <w:tcPr>
            <w:tcW w:w="4160" w:type="dxa"/>
          </w:tcPr>
          <w:p w:rsidR="00383C59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20AAFD52">
                <v:shape id="_x0000_i1130" type="#_x0000_t75" style="width:36pt;height:21.6pt" o:ole="">
                  <v:imagedata r:id="rId9" o:title=""/>
                </v:shape>
                <o:OLEObject Type="Embed" ProgID="Equation.DSMT4" ShapeID="_x0000_i1130" DrawAspect="Content" ObjectID="_1649073853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системы уравнений </w:t>
            </w:r>
            <w:r w:rsidRPr="005F7B0B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1939" w:dyaOrig="1400" w14:anchorId="5AC50895">
                <v:shape id="_x0000_i1131" type="#_x0000_t75" style="width:93.6pt;height:1in" o:ole="">
                  <v:imagedata r:id="rId27" o:title=""/>
                </v:shape>
                <o:OLEObject Type="Embed" ProgID="Equation.DSMT4" ShapeID="_x0000_i1131" DrawAspect="Content" ObjectID="_1649073854" r:id="rId28"/>
              </w:object>
            </w:r>
          </w:p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E96C3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340" w:dyaOrig="680" w14:anchorId="53E72C25">
                <v:shape id="_x0000_i1132" type="#_x0000_t75" style="width:14.4pt;height:36pt" o:ole="">
                  <v:imagedata r:id="rId29" o:title=""/>
                </v:shape>
                <o:OLEObject Type="Embed" ProgID="Equation.DSMT4" ShapeID="_x0000_i1132" DrawAspect="Content" ObjectID="_1649073855" r:id="rId30"/>
              </w:object>
            </w:r>
          </w:p>
        </w:tc>
      </w:tr>
      <w:tr w:rsidR="00383C59" w:rsidRPr="00F12650" w:rsidTr="00383C59">
        <w:tc>
          <w:tcPr>
            <w:tcW w:w="769" w:type="dxa"/>
          </w:tcPr>
          <w:p w:rsidR="00383C59" w:rsidRPr="00F12650" w:rsidRDefault="00383C59" w:rsidP="00383C5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383C59" w:rsidRPr="00AA0281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ом подстановки</w:t>
            </w:r>
          </w:p>
          <w:p w:rsidR="00383C59" w:rsidRPr="00F12650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200" w:dyaOrig="760" w14:anchorId="6B07C758">
                <v:shape id="_x0000_i1119" type="#_x0000_t75" style="width:208.8pt;height:36pt" o:ole="">
                  <v:imagedata r:id="rId31" o:title=""/>
                </v:shape>
                <o:OLEObject Type="Embed" ProgID="Equation.DSMT4" ShapeID="_x0000_i1119" DrawAspect="Content" ObjectID="_1649073856" r:id="rId32"/>
              </w:object>
            </w:r>
          </w:p>
        </w:tc>
        <w:tc>
          <w:tcPr>
            <w:tcW w:w="4160" w:type="dxa"/>
            <w:tcBorders>
              <w:left w:val="single" w:sz="4" w:space="0" w:color="auto"/>
            </w:tcBorders>
          </w:tcPr>
          <w:p w:rsidR="00383C59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 методом подстановки</w:t>
            </w:r>
          </w:p>
          <w:p w:rsidR="00383C59" w:rsidRPr="00F12650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0281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3940" w:dyaOrig="800" w14:anchorId="24776FB6">
                <v:shape id="_x0000_i1120" type="#_x0000_t75" style="width:194.4pt;height:43.2pt" o:ole="">
                  <v:imagedata r:id="rId33" o:title=""/>
                </v:shape>
                <o:OLEObject Type="Embed" ProgID="Equation.DSMT4" ShapeID="_x0000_i1120" DrawAspect="Content" ObjectID="_1649073857" r:id="rId34"/>
              </w:object>
            </w:r>
          </w:p>
        </w:tc>
      </w:tr>
      <w:tr w:rsidR="00383C59" w:rsidRPr="00F12650" w:rsidTr="001920AA">
        <w:tc>
          <w:tcPr>
            <w:tcW w:w="769" w:type="dxa"/>
          </w:tcPr>
          <w:p w:rsidR="00383C59" w:rsidRPr="00F12650" w:rsidRDefault="00383C59" w:rsidP="00383C5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00" w:dyaOrig="360" w14:anchorId="3109F2FE">
                <v:shape id="_x0000_i1121" type="#_x0000_t75" style="width:36pt;height:21.6pt" o:ole="">
                  <v:imagedata r:id="rId35" o:title=""/>
                </v:shape>
                <o:OLEObject Type="Embed" ProgID="Equation.DSMT4" ShapeID="_x0000_i1121" DrawAspect="Content" ObjectID="_1649073858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65BBC62C">
                <v:shape id="_x0000_i1122" type="#_x0000_t75" style="width:36pt;height:21.6pt" o:ole="">
                  <v:imagedata r:id="rId9" o:title=""/>
                </v:shape>
                <o:OLEObject Type="Embed" ProgID="Equation.DSMT4" ShapeID="_x0000_i1122" DrawAspect="Content" ObjectID="_1649073859" r:id="rId3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480" w:dyaOrig="840" w14:anchorId="6FAE8642">
                <v:shape id="_x0000_i1123" type="#_x0000_t75" style="width:1in;height:43.2pt" o:ole="">
                  <v:imagedata r:id="rId38" o:title=""/>
                </v:shape>
                <o:OLEObject Type="Embed" ProgID="Equation.DSMT4" ShapeID="_x0000_i1123" DrawAspect="Content" ObjectID="_1649073860" r:id="rId39"/>
              </w:object>
            </w:r>
          </w:p>
        </w:tc>
        <w:tc>
          <w:tcPr>
            <w:tcW w:w="4160" w:type="dxa"/>
          </w:tcPr>
          <w:p w:rsidR="00383C59" w:rsidRPr="000376E4" w:rsidRDefault="00383C59" w:rsidP="00383C5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156190FC">
                <v:shape id="_x0000_i1124" type="#_x0000_t75" style="width:28.8pt;height:21.6pt" o:ole="">
                  <v:imagedata r:id="rId40" o:title=""/>
                </v:shape>
                <o:OLEObject Type="Embed" ProgID="Equation.DSMT4" ShapeID="_x0000_i1124" DrawAspect="Content" ObjectID="_1649073861" r:id="rId4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5B03C287">
                <v:shape id="_x0000_i1125" type="#_x0000_t75" style="width:36pt;height:21.6pt" o:ole="">
                  <v:imagedata r:id="rId9" o:title=""/>
                </v:shape>
                <o:OLEObject Type="Embed" ProgID="Equation.DSMT4" ShapeID="_x0000_i1125" DrawAspect="Content" ObjectID="_1649073862" r:id="rId4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600" w:dyaOrig="840" w14:anchorId="3A4A8A9D">
                <v:shape id="_x0000_i1126" type="#_x0000_t75" style="width:79.2pt;height:43.2pt" o:ole="">
                  <v:imagedata r:id="rId43" o:title=""/>
                </v:shape>
                <o:OLEObject Type="Embed" ProgID="Equation.DSMT4" ShapeID="_x0000_i1126" DrawAspect="Content" ObjectID="_1649073863" r:id="rId44"/>
              </w:object>
            </w:r>
          </w:p>
        </w:tc>
      </w:tr>
    </w:tbl>
    <w:p w:rsidR="000A605F" w:rsidRDefault="000A605F" w:rsidP="000A605F"/>
    <w:p w:rsidR="000A605F" w:rsidRDefault="000A605F" w:rsidP="000A605F">
      <w:r>
        <w:br w:type="page"/>
      </w:r>
    </w:p>
    <w:p w:rsidR="000A605F" w:rsidRDefault="000A605F" w:rsidP="000A605F">
      <w:r>
        <w:lastRenderedPageBreak/>
        <w:t>Алгебра и начала математического анализа, 11 класс</w:t>
      </w:r>
    </w:p>
    <w:p w:rsidR="000A605F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0A605F" w:rsidRPr="00F12650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по теме </w:t>
      </w:r>
      <w:r>
        <w:rPr>
          <w:rFonts w:ascii="Times New Roman" w:eastAsia="Calibri" w:hAnsi="Times New Roman" w:cs="Times New Roman"/>
          <w:b/>
          <w:sz w:val="24"/>
          <w:szCs w:val="24"/>
        </w:rPr>
        <w:t>«Системы уравнений с несколькими неизвестны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0A605F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413B38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0A605F" w:rsidRPr="00413B38" w:rsidRDefault="000A605F" w:rsidP="000A605F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769"/>
        <w:gridCol w:w="4416"/>
        <w:gridCol w:w="4160"/>
      </w:tblGrid>
      <w:tr w:rsidR="000A605F" w:rsidRPr="00F12650" w:rsidTr="000A605F">
        <w:tc>
          <w:tcPr>
            <w:tcW w:w="769" w:type="dxa"/>
          </w:tcPr>
          <w:p w:rsidR="000A605F" w:rsidRPr="00F12650" w:rsidRDefault="000A605F" w:rsidP="0017243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0A605F" w:rsidRPr="00F12650" w:rsidRDefault="000A605F" w:rsidP="0017243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160" w:type="dxa"/>
            <w:tcBorders>
              <w:left w:val="single" w:sz="4" w:space="0" w:color="auto"/>
            </w:tcBorders>
          </w:tcPr>
          <w:p w:rsidR="000A605F" w:rsidRPr="00F12650" w:rsidRDefault="000A605F" w:rsidP="0017243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0A605F" w:rsidRPr="00F12650" w:rsidTr="000A605F">
        <w:tc>
          <w:tcPr>
            <w:tcW w:w="769" w:type="dxa"/>
          </w:tcPr>
          <w:p w:rsidR="000A605F" w:rsidRPr="00F12650" w:rsidRDefault="000A605F" w:rsidP="000A605F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0A605F" w:rsidRPr="000376E4" w:rsidRDefault="000A605F" w:rsidP="000A605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79537471">
                <v:shape id="_x0000_i1035" type="#_x0000_t75" style="width:28.8pt;height:21.6pt" o:ole="">
                  <v:imagedata r:id="rId7" o:title=""/>
                </v:shape>
                <o:OLEObject Type="Embed" ProgID="Equation.DSMT4" ShapeID="_x0000_i1035" DrawAspect="Content" ObjectID="_1649073864" r:id="rId4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11A7155B">
                <v:shape id="_x0000_i1036" type="#_x0000_t75" style="width:36pt;height:21.6pt" o:ole="">
                  <v:imagedata r:id="rId9" o:title=""/>
                </v:shape>
                <o:OLEObject Type="Embed" ProgID="Equation.DSMT4" ShapeID="_x0000_i1036" DrawAspect="Content" ObjectID="_1649073865" r:id="rId4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600" w:dyaOrig="840" w14:anchorId="51EAF2BD">
                <v:shape id="_x0000_i1037" type="#_x0000_t75" style="width:79.2pt;height:43.2pt" o:ole="">
                  <v:imagedata r:id="rId11" o:title=""/>
                </v:shape>
                <o:OLEObject Type="Embed" ProgID="Equation.DSMT4" ShapeID="_x0000_i1037" DrawAspect="Content" ObjectID="_1649073866" r:id="rId4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60" w:type="dxa"/>
          </w:tcPr>
          <w:p w:rsidR="000A605F" w:rsidRPr="000376E4" w:rsidRDefault="000A605F" w:rsidP="000A605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3D6F1CB8">
                <v:shape id="_x0000_i1038" type="#_x0000_t75" style="width:28.8pt;height:21.6pt" o:ole="">
                  <v:imagedata r:id="rId7" o:title=""/>
                </v:shape>
                <o:OLEObject Type="Embed" ProgID="Equation.DSMT4" ShapeID="_x0000_i1038" DrawAspect="Content" ObjectID="_1649073867" r:id="rId4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6AAD936F">
                <v:shape id="_x0000_i1039" type="#_x0000_t75" style="width:36pt;height:21.6pt" o:ole="">
                  <v:imagedata r:id="rId9" o:title=""/>
                </v:shape>
                <o:OLEObject Type="Embed" ProgID="Equation.DSMT4" ShapeID="_x0000_i1039" DrawAspect="Content" ObjectID="_1649073868" r:id="rId4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100" w:dyaOrig="840" w14:anchorId="1FFE0C4D">
                <v:shape id="_x0000_i1040" type="#_x0000_t75" style="width:108pt;height:43.2pt" o:ole="">
                  <v:imagedata r:id="rId15" o:title=""/>
                </v:shape>
                <o:OLEObject Type="Embed" ProgID="Equation.DSMT4" ShapeID="_x0000_i1040" DrawAspect="Content" ObjectID="_1649073869" r:id="rId5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D3642" w:rsidRPr="00F12650" w:rsidTr="00ED5B99">
        <w:tc>
          <w:tcPr>
            <w:tcW w:w="769" w:type="dxa"/>
          </w:tcPr>
          <w:p w:rsidR="00DD3642" w:rsidRPr="00F12650" w:rsidRDefault="00DD3642" w:rsidP="00DD364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DD3642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DD3642" w:rsidRPr="00D410E5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680" w:dyaOrig="760" w14:anchorId="33C2CD82">
                <v:shape id="_x0000_i1041" type="#_x0000_t75" style="width:86.4pt;height:36pt" o:ole="">
                  <v:imagedata r:id="rId17" o:title=""/>
                </v:shape>
                <o:OLEObject Type="Embed" ProgID="Equation.DSMT4" ShapeID="_x0000_i1041" DrawAspect="Content" ObjectID="_1649073870" r:id="rId5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60" w:type="dxa"/>
            <w:tcBorders>
              <w:right w:val="single" w:sz="4" w:space="0" w:color="auto"/>
            </w:tcBorders>
          </w:tcPr>
          <w:p w:rsidR="00DD3642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DD3642" w:rsidRPr="00D410E5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1660" w:dyaOrig="760" w14:anchorId="5352D0D6">
                <v:shape id="_x0000_i1042" type="#_x0000_t75" style="width:86.4pt;height:36pt" o:ole="">
                  <v:imagedata r:id="rId19" o:title=""/>
                </v:shape>
                <o:OLEObject Type="Embed" ProgID="Equation.DSMT4" ShapeID="_x0000_i1042" DrawAspect="Content" ObjectID="_1649073871" r:id="rId52"/>
              </w:object>
            </w:r>
          </w:p>
        </w:tc>
      </w:tr>
      <w:tr w:rsidR="00DD3642" w:rsidRPr="00F12650" w:rsidTr="000A605F">
        <w:tc>
          <w:tcPr>
            <w:tcW w:w="769" w:type="dxa"/>
          </w:tcPr>
          <w:p w:rsidR="00DD3642" w:rsidRPr="00F12650" w:rsidRDefault="00DD3642" w:rsidP="00DD364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DD3642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1FEC9533">
                <v:shape id="_x0000_i1043" type="#_x0000_t75" style="width:36pt;height:21.6pt" o:ole="">
                  <v:imagedata r:id="rId9" o:title=""/>
                </v:shape>
                <o:OLEObject Type="Embed" ProgID="Equation.DSMT4" ShapeID="_x0000_i1043" DrawAspect="Content" ObjectID="_1649073872" r:id="rId5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системы уравнений </w:t>
            </w:r>
            <w:r w:rsidRPr="005F7B0B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1939" w:dyaOrig="1400" w14:anchorId="52248969">
                <v:shape id="_x0000_i1044" type="#_x0000_t75" style="width:93.6pt;height:1in" o:ole="">
                  <v:imagedata r:id="rId22" o:title=""/>
                </v:shape>
                <o:OLEObject Type="Embed" ProgID="Equation.DSMT4" ShapeID="_x0000_i1044" DrawAspect="Content" ObjectID="_1649073873" r:id="rId54"/>
              </w:object>
            </w:r>
          </w:p>
          <w:p w:rsidR="00DD3642" w:rsidRPr="000376E4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59" w:dyaOrig="380" w14:anchorId="5EB870B6">
                <v:shape id="_x0000_i1045" type="#_x0000_t75" style="width:43.2pt;height:21.6pt" o:ole="">
                  <v:imagedata r:id="rId24" o:title=""/>
                </v:shape>
                <o:OLEObject Type="Embed" ProgID="Equation.DSMT4" ShapeID="_x0000_i1045" DrawAspect="Content" ObjectID="_1649073874" r:id="rId55"/>
              </w:object>
            </w:r>
          </w:p>
        </w:tc>
        <w:tc>
          <w:tcPr>
            <w:tcW w:w="4160" w:type="dxa"/>
          </w:tcPr>
          <w:p w:rsidR="00DD3642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64C8E1B6">
                <v:shape id="_x0000_i1046" type="#_x0000_t75" style="width:36pt;height:21.6pt" o:ole="">
                  <v:imagedata r:id="rId9" o:title=""/>
                </v:shape>
                <o:OLEObject Type="Embed" ProgID="Equation.DSMT4" ShapeID="_x0000_i1046" DrawAspect="Content" ObjectID="_1649073875" r:id="rId5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системы уравнений </w:t>
            </w:r>
            <w:r w:rsidRPr="005F7B0B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1939" w:dyaOrig="1400" w14:anchorId="0987FD07">
                <v:shape id="_x0000_i1047" type="#_x0000_t75" style="width:93.6pt;height:1in" o:ole="">
                  <v:imagedata r:id="rId27" o:title=""/>
                </v:shape>
                <o:OLEObject Type="Embed" ProgID="Equation.DSMT4" ShapeID="_x0000_i1047" DrawAspect="Content" ObjectID="_1649073876" r:id="rId57"/>
              </w:object>
            </w:r>
          </w:p>
          <w:p w:rsidR="00DD3642" w:rsidRPr="000376E4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E96C3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340" w:dyaOrig="680" w14:anchorId="4102BD53">
                <v:shape id="_x0000_i1048" type="#_x0000_t75" style="width:14.4pt;height:36pt" o:ole="">
                  <v:imagedata r:id="rId29" o:title=""/>
                </v:shape>
                <o:OLEObject Type="Embed" ProgID="Equation.DSMT4" ShapeID="_x0000_i1048" DrawAspect="Content" ObjectID="_1649073877" r:id="rId58"/>
              </w:object>
            </w:r>
          </w:p>
        </w:tc>
      </w:tr>
      <w:tr w:rsidR="00DD3642" w:rsidRPr="00F12650" w:rsidTr="000A605F">
        <w:tc>
          <w:tcPr>
            <w:tcW w:w="769" w:type="dxa"/>
          </w:tcPr>
          <w:p w:rsidR="00DD3642" w:rsidRPr="00F12650" w:rsidRDefault="00DD3642" w:rsidP="00DD364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  <w:tcBorders>
              <w:right w:val="single" w:sz="4" w:space="0" w:color="auto"/>
            </w:tcBorders>
          </w:tcPr>
          <w:p w:rsidR="00DD3642" w:rsidRPr="00AA0281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  <w:r w:rsidRPr="000A605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ом подстановки</w:t>
            </w:r>
          </w:p>
          <w:p w:rsidR="00DD3642" w:rsidRPr="00F12650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410E5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4200" w:dyaOrig="760" w14:anchorId="3A3F2906">
                <v:shape id="_x0000_i1049" type="#_x0000_t75" style="width:208.8pt;height:36pt" o:ole="">
                  <v:imagedata r:id="rId31" o:title=""/>
                </v:shape>
                <o:OLEObject Type="Embed" ProgID="Equation.DSMT4" ShapeID="_x0000_i1049" DrawAspect="Content" ObjectID="_1649073878" r:id="rId59"/>
              </w:object>
            </w:r>
          </w:p>
        </w:tc>
        <w:tc>
          <w:tcPr>
            <w:tcW w:w="4160" w:type="dxa"/>
            <w:tcBorders>
              <w:left w:val="single" w:sz="4" w:space="0" w:color="auto"/>
            </w:tcBorders>
          </w:tcPr>
          <w:p w:rsidR="00DD3642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 методом подстановки</w:t>
            </w:r>
          </w:p>
          <w:p w:rsidR="00DD3642" w:rsidRPr="00F12650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0281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3940" w:dyaOrig="800" w14:anchorId="2415B056">
                <v:shape id="_x0000_i1050" type="#_x0000_t75" style="width:194.4pt;height:43.2pt" o:ole="">
                  <v:imagedata r:id="rId33" o:title=""/>
                </v:shape>
                <o:OLEObject Type="Embed" ProgID="Equation.DSMT4" ShapeID="_x0000_i1050" DrawAspect="Content" ObjectID="_1649073879" r:id="rId60"/>
              </w:object>
            </w:r>
          </w:p>
        </w:tc>
      </w:tr>
      <w:tr w:rsidR="00DD3642" w:rsidRPr="00F12650" w:rsidTr="00020492">
        <w:tc>
          <w:tcPr>
            <w:tcW w:w="769" w:type="dxa"/>
          </w:tcPr>
          <w:p w:rsidR="00DD3642" w:rsidRPr="00F12650" w:rsidRDefault="00DD3642" w:rsidP="00DD3642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16" w:type="dxa"/>
          </w:tcPr>
          <w:p w:rsidR="00DD3642" w:rsidRPr="000376E4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00" w:dyaOrig="360" w14:anchorId="7CCCD560">
                <v:shape id="_x0000_i1051" type="#_x0000_t75" style="width:36pt;height:21.6pt" o:ole="">
                  <v:imagedata r:id="rId35" o:title=""/>
                </v:shape>
                <o:OLEObject Type="Embed" ProgID="Equation.DSMT4" ShapeID="_x0000_i1051" DrawAspect="Content" ObjectID="_1649073880" r:id="rId6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5922C413">
                <v:shape id="_x0000_i1052" type="#_x0000_t75" style="width:36pt;height:21.6pt" o:ole="">
                  <v:imagedata r:id="rId9" o:title=""/>
                </v:shape>
                <o:OLEObject Type="Embed" ProgID="Equation.DSMT4" ShapeID="_x0000_i1052" DrawAspect="Content" ObjectID="_1649073881" r:id="rId6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480" w:dyaOrig="840" w14:anchorId="25C90504">
                <v:shape id="_x0000_i1053" type="#_x0000_t75" style="width:1in;height:43.2pt" o:ole="">
                  <v:imagedata r:id="rId38" o:title=""/>
                </v:shape>
                <o:OLEObject Type="Embed" ProgID="Equation.DSMT4" ShapeID="_x0000_i1053" DrawAspect="Content" ObjectID="_1649073882" r:id="rId63"/>
              </w:object>
            </w:r>
          </w:p>
        </w:tc>
        <w:tc>
          <w:tcPr>
            <w:tcW w:w="4160" w:type="dxa"/>
          </w:tcPr>
          <w:p w:rsidR="00DD3642" w:rsidRPr="000376E4" w:rsidRDefault="00DD3642" w:rsidP="00DD3642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615EB8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00" w:dyaOrig="360" w14:anchorId="2BD22473">
                <v:shape id="_x0000_i1054" type="#_x0000_t75" style="width:28.8pt;height:21.6pt" o:ole="">
                  <v:imagedata r:id="rId40" o:title=""/>
                </v:shape>
                <o:OLEObject Type="Embed" ProgID="Equation.DSMT4" ShapeID="_x0000_i1054" DrawAspect="Content" ObjectID="_1649073883" r:id="rId6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</w:t>
            </w:r>
            <w:r w:rsidRPr="00615EB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37CD19E2">
                <v:shape id="_x0000_i1055" type="#_x0000_t75" style="width:36pt;height:21.6pt" o:ole="">
                  <v:imagedata r:id="rId9" o:title=""/>
                </v:shape>
                <o:OLEObject Type="Embed" ProgID="Equation.DSMT4" ShapeID="_x0000_i1055" DrawAspect="Content" ObjectID="_1649073884" r:id="rId6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615EB8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600" w:dyaOrig="840" w14:anchorId="5266BF3A">
                <v:shape id="_x0000_i1056" type="#_x0000_t75" style="width:79.2pt;height:43.2pt" o:ole="">
                  <v:imagedata r:id="rId43" o:title=""/>
                </v:shape>
                <o:OLEObject Type="Embed" ProgID="Equation.DSMT4" ShapeID="_x0000_i1056" DrawAspect="Content" ObjectID="_1649073885" r:id="rId66"/>
              </w:object>
            </w:r>
          </w:p>
        </w:tc>
      </w:tr>
    </w:tbl>
    <w:p w:rsidR="000A605F" w:rsidRDefault="000A605F" w:rsidP="000A605F"/>
    <w:p w:rsidR="000A605F" w:rsidRDefault="000A605F" w:rsidP="000A605F"/>
    <w:p w:rsidR="000A605F" w:rsidRDefault="000A605F" w:rsidP="000A605F"/>
    <w:p w:rsidR="00E67195" w:rsidRDefault="00E67195"/>
    <w:sectPr w:rsidR="00E67195">
      <w:headerReference w:type="default" r:id="rId6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383C59">
      <w:pPr>
        <w:spacing w:after="0" w:line="240" w:lineRule="auto"/>
      </w:pPr>
      <w:r>
        <w:separator/>
      </w:r>
    </w:p>
  </w:endnote>
  <w:endnote w:type="continuationSeparator" w:id="0">
    <w:p w:rsidR="00000000" w:rsidRDefault="00383C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383C59">
      <w:pPr>
        <w:spacing w:after="0" w:line="240" w:lineRule="auto"/>
      </w:pPr>
      <w:r>
        <w:separator/>
      </w:r>
    </w:p>
  </w:footnote>
  <w:footnote w:type="continuationSeparator" w:id="0">
    <w:p w:rsidR="00000000" w:rsidRDefault="00383C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59FF" w:rsidRDefault="00DD3642">
    <w:pPr>
      <w:pStyle w:val="a4"/>
    </w:pPr>
    <w:r>
      <w:t>МБОУ «Гвардейская школа-гимназия №2»</w:t>
    </w:r>
  </w:p>
  <w:p w:rsidR="00C459FF" w:rsidRDefault="00383C5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2303BD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605F"/>
    <w:rsid w:val="000A605F"/>
    <w:rsid w:val="00383C59"/>
    <w:rsid w:val="00A85B66"/>
    <w:rsid w:val="00D328DA"/>
    <w:rsid w:val="00DD3642"/>
    <w:rsid w:val="00E67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5:chartTrackingRefBased/>
  <w15:docId w15:val="{356D242F-2C3A-4552-A669-A29047A3F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A605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0A605F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0A605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A605F"/>
  </w:style>
  <w:style w:type="table" w:styleId="a3">
    <w:name w:val="Table Grid"/>
    <w:basedOn w:val="a1"/>
    <w:uiPriority w:val="39"/>
    <w:rsid w:val="000A60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41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4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61" Type="http://schemas.openxmlformats.org/officeDocument/2006/relationships/oleObject" Target="embeddings/oleObject39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2.bin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7.bin"/><Relationship Id="rId67" Type="http://schemas.openxmlformats.org/officeDocument/2006/relationships/header" Target="header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65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20-04-22T11:54:00Z</dcterms:created>
  <dcterms:modified xsi:type="dcterms:W3CDTF">2020-04-22T12:12:00Z</dcterms:modified>
</cp:coreProperties>
</file>